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B76138D" w14:textId="7D3BEA8E" w:rsidR="00A9668B" w:rsidRPr="00FC725F" w:rsidRDefault="00D836B9">
      <w:pPr>
        <w:rPr>
          <w:b/>
          <w:sz w:val="36"/>
          <w:szCs w:val="36"/>
        </w:rPr>
      </w:pPr>
      <w:r w:rsidRPr="003354EF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D269A4F" wp14:editId="66F0EF43">
                <wp:simplePos x="0" y="0"/>
                <wp:positionH relativeFrom="column">
                  <wp:posOffset>4800600</wp:posOffset>
                </wp:positionH>
                <wp:positionV relativeFrom="paragraph">
                  <wp:posOffset>-34290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C1DC7D" w14:textId="77777777" w:rsidR="00F35EB3" w:rsidRDefault="00F35EB3" w:rsidP="00D836B9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6A348452" w14:textId="77777777" w:rsidR="00F35EB3" w:rsidRPr="00A20868" w:rsidRDefault="00F35EB3" w:rsidP="00D836B9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 w:rsidRPr="00A20868"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378pt;margin-top:-26.95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" filled="f" stroked="f">
                <v:textbox>
                  <w:txbxContent>
                    <w:p w14:paraId="2AC1DC7D" w14:textId="77777777" w:rsidR="00945EFB" w:rsidRDefault="00945EFB" w:rsidP="00D836B9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6A348452" w14:textId="77777777" w:rsidR="00945EFB" w:rsidRPr="00A20868" w:rsidRDefault="00945EFB" w:rsidP="00D836B9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 w:rsidRPr="00A20868"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354EF" w:rsidRPr="003354EF">
        <w:rPr>
          <w:rFonts w:ascii="Times New Roman" w:hAnsi="Times New Roman" w:cs="Times New Roman"/>
          <w:b/>
          <w:bCs/>
          <w:noProof/>
          <w:sz w:val="36"/>
          <w:szCs w:val="36"/>
          <w:u w:val="single"/>
        </w:rPr>
        <w:t>Unit 3</w:t>
      </w:r>
      <w:r w:rsidR="00FC725F" w:rsidRPr="00FC725F">
        <w:rPr>
          <w:b/>
          <w:sz w:val="36"/>
          <w:szCs w:val="36"/>
          <w:u w:val="single"/>
        </w:rPr>
        <w:t xml:space="preserve"> – Fluids</w:t>
      </w:r>
      <w:r w:rsidR="001821F7">
        <w:rPr>
          <w:b/>
          <w:sz w:val="36"/>
          <w:szCs w:val="36"/>
        </w:rPr>
        <w:t>: Quiz 1c</w:t>
      </w:r>
    </w:p>
    <w:p w14:paraId="1BD8D733" w14:textId="77777777" w:rsidR="00FC725F" w:rsidRDefault="00FC725F">
      <w:pPr>
        <w:rPr>
          <w:b/>
          <w:sz w:val="28"/>
          <w:szCs w:val="28"/>
        </w:rPr>
      </w:pPr>
    </w:p>
    <w:p w14:paraId="4417D081" w14:textId="23AEDABC" w:rsidR="00D836B9" w:rsidRDefault="00D836B9" w:rsidP="00FD499A">
      <w:pPr>
        <w:rPr>
          <w:sz w:val="32"/>
          <w:szCs w:val="32"/>
        </w:rPr>
      </w:pPr>
    </w:p>
    <w:p w14:paraId="767A482A" w14:textId="77777777" w:rsidR="00945EFB" w:rsidRDefault="00945EFB" w:rsidP="00945EFB">
      <w:pPr>
        <w:pStyle w:val="ListParagraph"/>
        <w:numPr>
          <w:ilvl w:val="0"/>
          <w:numId w:val="4"/>
        </w:numPr>
        <w:rPr>
          <w:noProof/>
          <w:sz w:val="32"/>
          <w:szCs w:val="32"/>
          <w:lang w:val="en-CA"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51D7F9EC" wp14:editId="659BBFAE">
            <wp:simplePos x="0" y="0"/>
            <wp:positionH relativeFrom="column">
              <wp:posOffset>4686300</wp:posOffset>
            </wp:positionH>
            <wp:positionV relativeFrom="paragraph">
              <wp:posOffset>85725</wp:posOffset>
            </wp:positionV>
            <wp:extent cx="2334895" cy="1312545"/>
            <wp:effectExtent l="0" t="0" r="1905" b="8255"/>
            <wp:wrapTight wrapText="bothSides">
              <wp:wrapPolygon edited="0">
                <wp:start x="0" y="0"/>
                <wp:lineTo x="0" y="21318"/>
                <wp:lineTo x="21383" y="21318"/>
                <wp:lineTo x="21383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4895" cy="1312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821F7">
        <w:rPr>
          <w:noProof/>
          <w:sz w:val="32"/>
          <w:szCs w:val="32"/>
          <w:lang w:val="en-CA"/>
        </w:rPr>
        <w:t>One of the best rides at Busch Gardens in Orland</w:t>
      </w:r>
      <w:r>
        <w:rPr>
          <w:noProof/>
          <w:sz w:val="32"/>
          <w:szCs w:val="32"/>
          <w:lang w:val="en-CA"/>
        </w:rPr>
        <w:t>o Florida is the Flying Machine.  The Flying Machine is</w:t>
      </w:r>
      <w:r w:rsidRPr="001821F7">
        <w:rPr>
          <w:noProof/>
          <w:sz w:val="32"/>
          <w:szCs w:val="32"/>
          <w:lang w:val="en-CA"/>
        </w:rPr>
        <w:t xml:space="preserve"> lifted by a hydraulic jack. The operator activates the ride by applying a force of 72N to a 45.0 cm</w:t>
      </w:r>
      <w:r w:rsidRPr="001821F7">
        <w:rPr>
          <w:noProof/>
          <w:sz w:val="32"/>
          <w:szCs w:val="32"/>
          <w:vertAlign w:val="superscript"/>
          <w:lang w:val="en-CA"/>
        </w:rPr>
        <w:t>2</w:t>
      </w:r>
      <w:r w:rsidRPr="001821F7">
        <w:rPr>
          <w:noProof/>
          <w:sz w:val="32"/>
          <w:szCs w:val="32"/>
          <w:lang w:val="en-CA"/>
        </w:rPr>
        <w:t xml:space="preserve"> cylindrical piston, which holds the 20,000N ride off the ground. What is the area of the piston that holds the ride</w:t>
      </w:r>
      <w:r>
        <w:rPr>
          <w:noProof/>
          <w:sz w:val="32"/>
          <w:szCs w:val="32"/>
          <w:lang w:val="en-CA"/>
        </w:rPr>
        <w:t xml:space="preserve"> if the process is 90% efficent</w:t>
      </w:r>
      <w:r w:rsidRPr="001821F7">
        <w:rPr>
          <w:noProof/>
          <w:sz w:val="32"/>
          <w:szCs w:val="32"/>
          <w:lang w:val="en-CA"/>
        </w:rPr>
        <w:t>?</w:t>
      </w:r>
    </w:p>
    <w:p w14:paraId="51A7A03D" w14:textId="77777777" w:rsidR="00945EFB" w:rsidRPr="00150448" w:rsidRDefault="00945EFB" w:rsidP="00150448">
      <w:pPr>
        <w:rPr>
          <w:noProof/>
          <w:sz w:val="32"/>
          <w:szCs w:val="32"/>
          <w:lang w:val="en-CA"/>
        </w:rPr>
      </w:pPr>
    </w:p>
    <w:p w14:paraId="0AC5335C" w14:textId="2481A578" w:rsidR="001821F7" w:rsidRPr="001821F7" w:rsidRDefault="00945EFB" w:rsidP="00150448">
      <w:pPr>
        <w:pStyle w:val="ListParagraph"/>
        <w:numPr>
          <w:ilvl w:val="0"/>
          <w:numId w:val="4"/>
        </w:numPr>
        <w:rPr>
          <w:noProof/>
          <w:sz w:val="32"/>
          <w:szCs w:val="32"/>
          <w:lang w:val="en-CA"/>
        </w:rPr>
      </w:pPr>
      <w:r>
        <w:rPr>
          <w:noProof/>
          <w:sz w:val="32"/>
          <w:szCs w:val="32"/>
          <w:lang w:val="en-CA"/>
        </w:rPr>
        <w:t>A cylinder with a radius of 5.0 cm contains 15 cm of water (1000 kg/m</w:t>
      </w:r>
      <w:r>
        <w:rPr>
          <w:noProof/>
          <w:sz w:val="32"/>
          <w:szCs w:val="32"/>
          <w:vertAlign w:val="superscript"/>
          <w:lang w:val="en-CA"/>
        </w:rPr>
        <w:t>3</w:t>
      </w:r>
      <w:r>
        <w:rPr>
          <w:noProof/>
          <w:sz w:val="32"/>
          <w:szCs w:val="32"/>
          <w:lang w:val="en-CA"/>
        </w:rPr>
        <w:t>).  Gasoline (760</w:t>
      </w:r>
      <w:r w:rsidRPr="00945EFB">
        <w:rPr>
          <w:noProof/>
          <w:sz w:val="32"/>
          <w:szCs w:val="32"/>
          <w:lang w:val="en-CA"/>
        </w:rPr>
        <w:t xml:space="preserve"> </w:t>
      </w:r>
      <w:r>
        <w:rPr>
          <w:noProof/>
          <w:sz w:val="32"/>
          <w:szCs w:val="32"/>
          <w:lang w:val="en-CA"/>
        </w:rPr>
        <w:t>kg/m</w:t>
      </w:r>
      <w:r>
        <w:rPr>
          <w:noProof/>
          <w:sz w:val="32"/>
          <w:szCs w:val="32"/>
          <w:vertAlign w:val="superscript"/>
          <w:lang w:val="en-CA"/>
        </w:rPr>
        <w:t>3</w:t>
      </w:r>
      <w:r>
        <w:rPr>
          <w:noProof/>
          <w:sz w:val="32"/>
          <w:szCs w:val="32"/>
          <w:lang w:val="en-CA"/>
        </w:rPr>
        <w:t xml:space="preserve">) is then poured on top until the total depth of the liquid is 45 cm.  What is the gauge pressure at the bottom of the cylinder. </w:t>
      </w:r>
    </w:p>
    <w:p w14:paraId="7A136E55" w14:textId="77777777" w:rsidR="001821F7" w:rsidRPr="001821F7" w:rsidRDefault="001821F7" w:rsidP="001821F7">
      <w:pPr>
        <w:rPr>
          <w:noProof/>
          <w:sz w:val="32"/>
          <w:szCs w:val="32"/>
          <w:lang w:val="en-CA"/>
        </w:rPr>
      </w:pPr>
    </w:p>
    <w:p w14:paraId="3F73BF53" w14:textId="010FE115" w:rsidR="00FD499A" w:rsidRPr="00275F66" w:rsidRDefault="00FD499A" w:rsidP="00FD499A">
      <w:pPr>
        <w:rPr>
          <w:b/>
          <w:i/>
          <w:sz w:val="32"/>
          <w:szCs w:val="32"/>
        </w:rPr>
      </w:pPr>
    </w:p>
    <w:p w14:paraId="5611E14A" w14:textId="77777777" w:rsidR="00206D5F" w:rsidRPr="00275F66" w:rsidRDefault="00206D5F">
      <w:pPr>
        <w:rPr>
          <w:b/>
          <w:i/>
          <w:sz w:val="32"/>
          <w:szCs w:val="32"/>
        </w:rPr>
      </w:pPr>
    </w:p>
    <w:p w14:paraId="06FCB884" w14:textId="21F92FFF" w:rsidR="00206D5F" w:rsidRDefault="00206D5F">
      <w:pPr>
        <w:rPr>
          <w:sz w:val="32"/>
          <w:szCs w:val="32"/>
        </w:rPr>
      </w:pPr>
    </w:p>
    <w:p w14:paraId="283F5142" w14:textId="77777777" w:rsidR="00206D5F" w:rsidRDefault="00206D5F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5C6162F9" w14:textId="7B20E07C" w:rsidR="00275F66" w:rsidRDefault="00275F66" w:rsidP="00275F66">
      <w:pPr>
        <w:rPr>
          <w:sz w:val="32"/>
          <w:szCs w:val="32"/>
        </w:rPr>
      </w:pPr>
      <w:r w:rsidRPr="00275F66">
        <w:rPr>
          <w:sz w:val="32"/>
          <w:szCs w:val="32"/>
          <w:u w:val="single"/>
        </w:rPr>
        <w:lastRenderedPageBreak/>
        <w:t>Answer</w:t>
      </w:r>
      <w:r>
        <w:rPr>
          <w:sz w:val="32"/>
          <w:szCs w:val="32"/>
        </w:rPr>
        <w:t>:</w:t>
      </w:r>
    </w:p>
    <w:p w14:paraId="1F1EC965" w14:textId="77777777" w:rsidR="00275F66" w:rsidRDefault="00275F66" w:rsidP="00275F66">
      <w:pPr>
        <w:rPr>
          <w:sz w:val="32"/>
          <w:szCs w:val="32"/>
        </w:rPr>
      </w:pPr>
    </w:p>
    <w:p w14:paraId="6268DC60" w14:textId="604BB2D3" w:rsidR="00945EFB" w:rsidRDefault="00945EFB" w:rsidP="00AB0428">
      <w:pPr>
        <w:pStyle w:val="ListParagraph"/>
        <w:numPr>
          <w:ilvl w:val="0"/>
          <w:numId w:val="7"/>
        </w:numPr>
        <w:rPr>
          <w:noProof/>
          <w:sz w:val="32"/>
          <w:szCs w:val="32"/>
          <w:lang w:val="en-CA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52D53938" wp14:editId="5900FCC6">
            <wp:simplePos x="0" y="0"/>
            <wp:positionH relativeFrom="column">
              <wp:posOffset>4686300</wp:posOffset>
            </wp:positionH>
            <wp:positionV relativeFrom="paragraph">
              <wp:posOffset>85725</wp:posOffset>
            </wp:positionV>
            <wp:extent cx="2334895" cy="1312545"/>
            <wp:effectExtent l="0" t="0" r="1905" b="8255"/>
            <wp:wrapTight wrapText="bothSides">
              <wp:wrapPolygon edited="0">
                <wp:start x="0" y="0"/>
                <wp:lineTo x="0" y="21318"/>
                <wp:lineTo x="21383" y="21318"/>
                <wp:lineTo x="21383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4895" cy="1312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821F7">
        <w:rPr>
          <w:noProof/>
          <w:sz w:val="32"/>
          <w:szCs w:val="32"/>
          <w:lang w:val="en-CA"/>
        </w:rPr>
        <w:t>One of the best rides at Busch Gardens in Orland</w:t>
      </w:r>
      <w:r>
        <w:rPr>
          <w:noProof/>
          <w:sz w:val="32"/>
          <w:szCs w:val="32"/>
          <w:lang w:val="en-CA"/>
        </w:rPr>
        <w:t>o Florida is the Flying Machine.  The Flying Machine is</w:t>
      </w:r>
      <w:r w:rsidRPr="001821F7">
        <w:rPr>
          <w:noProof/>
          <w:sz w:val="32"/>
          <w:szCs w:val="32"/>
          <w:lang w:val="en-CA"/>
        </w:rPr>
        <w:t xml:space="preserve"> lifted by a hydraulic jack. The operator activates the ride by applying a force of 72N to a 45.0 cm</w:t>
      </w:r>
      <w:r w:rsidRPr="001821F7">
        <w:rPr>
          <w:noProof/>
          <w:sz w:val="32"/>
          <w:szCs w:val="32"/>
          <w:vertAlign w:val="superscript"/>
          <w:lang w:val="en-CA"/>
        </w:rPr>
        <w:t>2</w:t>
      </w:r>
      <w:r w:rsidRPr="001821F7">
        <w:rPr>
          <w:noProof/>
          <w:sz w:val="32"/>
          <w:szCs w:val="32"/>
          <w:lang w:val="en-CA"/>
        </w:rPr>
        <w:t xml:space="preserve"> cylindrical piston, which holds the 20,000N ride off the ground. What is the area of the piston that holds the ride</w:t>
      </w:r>
      <w:r>
        <w:rPr>
          <w:noProof/>
          <w:sz w:val="32"/>
          <w:szCs w:val="32"/>
          <w:lang w:val="en-CA"/>
        </w:rPr>
        <w:t xml:space="preserve"> if the process is 90% efficent</w:t>
      </w:r>
      <w:r w:rsidRPr="001821F7">
        <w:rPr>
          <w:noProof/>
          <w:sz w:val="32"/>
          <w:szCs w:val="32"/>
          <w:lang w:val="en-CA"/>
        </w:rPr>
        <w:t>?</w:t>
      </w:r>
    </w:p>
    <w:p w14:paraId="2E6DF34B" w14:textId="56BDA320" w:rsidR="00C757BB" w:rsidRPr="00150448" w:rsidRDefault="00C757BB" w:rsidP="00C757BB">
      <w:pPr>
        <w:pStyle w:val="ListParagraph"/>
        <w:rPr>
          <w:noProof/>
          <w:sz w:val="32"/>
          <w:szCs w:val="32"/>
          <w:lang w:val="en-CA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84864" behindDoc="0" locked="0" layoutInCell="1" allowOverlap="1" wp14:anchorId="7445C00A" wp14:editId="4C2CC5C4">
            <wp:simplePos x="0" y="0"/>
            <wp:positionH relativeFrom="column">
              <wp:posOffset>1714500</wp:posOffset>
            </wp:positionH>
            <wp:positionV relativeFrom="paragraph">
              <wp:posOffset>142240</wp:posOffset>
            </wp:positionV>
            <wp:extent cx="545465" cy="505460"/>
            <wp:effectExtent l="0" t="0" r="0" b="254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EE2ED5" w14:textId="40526B9E" w:rsidR="00945EFB" w:rsidRDefault="00C757BB" w:rsidP="00945EFB">
      <w:pPr>
        <w:rPr>
          <w:noProof/>
          <w:position w:val="-84"/>
          <w:sz w:val="32"/>
          <w:szCs w:val="32"/>
          <w:lang w:val="en-CA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86912" behindDoc="0" locked="0" layoutInCell="1" allowOverlap="1" wp14:anchorId="50E92CF4" wp14:editId="1441EB01">
            <wp:simplePos x="0" y="0"/>
            <wp:positionH relativeFrom="column">
              <wp:posOffset>5372100</wp:posOffset>
            </wp:positionH>
            <wp:positionV relativeFrom="paragraph">
              <wp:posOffset>932180</wp:posOffset>
            </wp:positionV>
            <wp:extent cx="545465" cy="505460"/>
            <wp:effectExtent l="0" t="0" r="0" b="254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r w:rsidR="00B34726" w:rsidRPr="00F35EB3">
        <w:rPr>
          <w:noProof/>
          <w:position w:val="-106"/>
          <w:sz w:val="32"/>
          <w:szCs w:val="32"/>
          <w:lang w:val="en-CA"/>
        </w:rPr>
        <w:object w:dxaOrig="4860" w:dyaOrig="1880" w14:anchorId="4E515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418pt;height:161pt" o:ole="">
            <v:imagedata r:id="rId8" o:title=""/>
          </v:shape>
          <o:OLEObject Type="Embed" ProgID="Equation.DSMT4" ShapeID="_x0000_i1033" DrawAspect="Content" ObjectID="_1447665521" r:id="rId9"/>
        </w:object>
      </w:r>
      <w:bookmarkEnd w:id="0"/>
    </w:p>
    <w:p w14:paraId="4EB1D49E" w14:textId="77777777" w:rsidR="00AB0428" w:rsidRPr="00945EFB" w:rsidRDefault="00AB0428" w:rsidP="00945EFB">
      <w:pPr>
        <w:rPr>
          <w:noProof/>
          <w:sz w:val="32"/>
          <w:szCs w:val="32"/>
          <w:lang w:val="en-CA"/>
        </w:rPr>
      </w:pPr>
    </w:p>
    <w:p w14:paraId="32875CB9" w14:textId="77777777" w:rsidR="00945EFB" w:rsidRPr="00150448" w:rsidRDefault="00945EFB" w:rsidP="00150448">
      <w:pPr>
        <w:rPr>
          <w:noProof/>
          <w:sz w:val="32"/>
          <w:szCs w:val="32"/>
          <w:lang w:val="en-CA"/>
        </w:rPr>
      </w:pPr>
    </w:p>
    <w:p w14:paraId="6BDB3034" w14:textId="77777777" w:rsidR="00945EFB" w:rsidRDefault="00945EFB" w:rsidP="00AB0428">
      <w:pPr>
        <w:pStyle w:val="ListParagraph"/>
        <w:numPr>
          <w:ilvl w:val="0"/>
          <w:numId w:val="7"/>
        </w:numPr>
        <w:rPr>
          <w:noProof/>
          <w:sz w:val="32"/>
          <w:szCs w:val="32"/>
          <w:lang w:val="en-CA"/>
        </w:rPr>
      </w:pPr>
      <w:r>
        <w:rPr>
          <w:noProof/>
          <w:sz w:val="32"/>
          <w:szCs w:val="32"/>
          <w:lang w:val="en-CA"/>
        </w:rPr>
        <w:t>A cylinder with a radius of 5.0 cm contains 15 cm of water (1000 kg/m</w:t>
      </w:r>
      <w:r>
        <w:rPr>
          <w:noProof/>
          <w:sz w:val="32"/>
          <w:szCs w:val="32"/>
          <w:vertAlign w:val="superscript"/>
          <w:lang w:val="en-CA"/>
        </w:rPr>
        <w:t>3</w:t>
      </w:r>
      <w:r>
        <w:rPr>
          <w:noProof/>
          <w:sz w:val="32"/>
          <w:szCs w:val="32"/>
          <w:lang w:val="en-CA"/>
        </w:rPr>
        <w:t>).  Gasoline (760</w:t>
      </w:r>
      <w:r w:rsidRPr="00945EFB">
        <w:rPr>
          <w:noProof/>
          <w:sz w:val="32"/>
          <w:szCs w:val="32"/>
          <w:lang w:val="en-CA"/>
        </w:rPr>
        <w:t xml:space="preserve"> </w:t>
      </w:r>
      <w:r>
        <w:rPr>
          <w:noProof/>
          <w:sz w:val="32"/>
          <w:szCs w:val="32"/>
          <w:lang w:val="en-CA"/>
        </w:rPr>
        <w:t>kg/m</w:t>
      </w:r>
      <w:r>
        <w:rPr>
          <w:noProof/>
          <w:sz w:val="32"/>
          <w:szCs w:val="32"/>
          <w:vertAlign w:val="superscript"/>
          <w:lang w:val="en-CA"/>
        </w:rPr>
        <w:t>3</w:t>
      </w:r>
      <w:r>
        <w:rPr>
          <w:noProof/>
          <w:sz w:val="32"/>
          <w:szCs w:val="32"/>
          <w:lang w:val="en-CA"/>
        </w:rPr>
        <w:t xml:space="preserve">) is then poured on top until the total depth of the liquid is 45 cm.  What is the gauge pressure at the bottom of the cylinder. </w:t>
      </w:r>
    </w:p>
    <w:p w14:paraId="69E4AD90" w14:textId="3B17F27A" w:rsidR="00150448" w:rsidRPr="001821F7" w:rsidRDefault="00C757BB" w:rsidP="00150448">
      <w:pPr>
        <w:pStyle w:val="ListParagraph"/>
        <w:rPr>
          <w:noProof/>
          <w:sz w:val="32"/>
          <w:szCs w:val="32"/>
          <w:lang w:val="en-CA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88960" behindDoc="0" locked="0" layoutInCell="1" allowOverlap="1" wp14:anchorId="38C8D1F2" wp14:editId="32A977D0">
            <wp:simplePos x="0" y="0"/>
            <wp:positionH relativeFrom="column">
              <wp:posOffset>2057400</wp:posOffset>
            </wp:positionH>
            <wp:positionV relativeFrom="paragraph">
              <wp:posOffset>135255</wp:posOffset>
            </wp:positionV>
            <wp:extent cx="545465" cy="505460"/>
            <wp:effectExtent l="0" t="0" r="0" b="254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26EB4B" w14:textId="63E82C4E" w:rsidR="00806A49" w:rsidRPr="006926D3" w:rsidRDefault="00141D4C" w:rsidP="00945EFB">
      <w:pPr>
        <w:rPr>
          <w:sz w:val="32"/>
          <w:szCs w:val="32"/>
          <w:vertAlign w:val="subscript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93056" behindDoc="0" locked="0" layoutInCell="1" allowOverlap="1" wp14:anchorId="28945C4F" wp14:editId="49EC0838">
            <wp:simplePos x="0" y="0"/>
            <wp:positionH relativeFrom="column">
              <wp:posOffset>2286000</wp:posOffset>
            </wp:positionH>
            <wp:positionV relativeFrom="paragraph">
              <wp:posOffset>1461770</wp:posOffset>
            </wp:positionV>
            <wp:extent cx="545465" cy="505460"/>
            <wp:effectExtent l="0" t="0" r="0" b="254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3346">
        <w:rPr>
          <w:noProof/>
          <w:sz w:val="32"/>
          <w:szCs w:val="32"/>
        </w:rPr>
        <w:drawing>
          <wp:anchor distT="0" distB="0" distL="114300" distR="114300" simplePos="0" relativeHeight="251691008" behindDoc="0" locked="0" layoutInCell="1" allowOverlap="1" wp14:anchorId="0C53B5C1" wp14:editId="5CF8A558">
            <wp:simplePos x="0" y="0"/>
            <wp:positionH relativeFrom="column">
              <wp:posOffset>1828800</wp:posOffset>
            </wp:positionH>
            <wp:positionV relativeFrom="paragraph">
              <wp:posOffset>1461770</wp:posOffset>
            </wp:positionV>
            <wp:extent cx="545465" cy="505460"/>
            <wp:effectExtent l="0" t="0" r="0" b="254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1D4C">
        <w:rPr>
          <w:position w:val="-76"/>
          <w:sz w:val="32"/>
          <w:szCs w:val="32"/>
          <w:vertAlign w:val="subscript"/>
        </w:rPr>
        <w:object w:dxaOrig="3980" w:dyaOrig="1660" w14:anchorId="55DBAC0F">
          <v:shape id="_x0000_i1029" type="#_x0000_t75" style="width:392pt;height:165.85pt" o:ole="">
            <v:imagedata r:id="rId10" o:title=""/>
          </v:shape>
          <o:OLEObject Type="Embed" ProgID="Equation.DSMT4" ShapeID="_x0000_i1029" DrawAspect="Content" ObjectID="_1447665522" r:id="rId11"/>
        </w:object>
      </w:r>
    </w:p>
    <w:sectPr w:rsidR="00806A49" w:rsidRPr="006926D3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18651F9D"/>
    <w:multiLevelType w:val="hybridMultilevel"/>
    <w:tmpl w:val="A62C5A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D363383"/>
    <w:multiLevelType w:val="multilevel"/>
    <w:tmpl w:val="A62C5AF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1E6784B"/>
    <w:multiLevelType w:val="multilevel"/>
    <w:tmpl w:val="ACF60C8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3EC2BB3"/>
    <w:multiLevelType w:val="hybridMultilevel"/>
    <w:tmpl w:val="ACF60C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9774D2B"/>
    <w:multiLevelType w:val="hybridMultilevel"/>
    <w:tmpl w:val="47A026B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DFC7A47"/>
    <w:multiLevelType w:val="multilevel"/>
    <w:tmpl w:val="ACF60C8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2">
    <w:abstractNumId w:val="4"/>
  </w:num>
  <w:num w:numId="3">
    <w:abstractNumId w:val="3"/>
  </w:num>
  <w:num w:numId="4">
    <w:abstractNumId w:val="1"/>
  </w:num>
  <w:num w:numId="5">
    <w:abstractNumId w:val="6"/>
  </w:num>
  <w:num w:numId="6">
    <w:abstractNumId w:val="2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8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1160E9"/>
    <w:rsid w:val="00141D4C"/>
    <w:rsid w:val="00150448"/>
    <w:rsid w:val="00151501"/>
    <w:rsid w:val="001821F7"/>
    <w:rsid w:val="00206D5F"/>
    <w:rsid w:val="00275F66"/>
    <w:rsid w:val="0029531F"/>
    <w:rsid w:val="003354EF"/>
    <w:rsid w:val="00493346"/>
    <w:rsid w:val="005036E6"/>
    <w:rsid w:val="006926D3"/>
    <w:rsid w:val="006C701B"/>
    <w:rsid w:val="00806A49"/>
    <w:rsid w:val="00945EFB"/>
    <w:rsid w:val="00A9668B"/>
    <w:rsid w:val="00AB0428"/>
    <w:rsid w:val="00AD1E56"/>
    <w:rsid w:val="00B0341B"/>
    <w:rsid w:val="00B34726"/>
    <w:rsid w:val="00BD305B"/>
    <w:rsid w:val="00C757BB"/>
    <w:rsid w:val="00D836B9"/>
    <w:rsid w:val="00D92FEC"/>
    <w:rsid w:val="00F35EB3"/>
    <w:rsid w:val="00FC725F"/>
    <w:rsid w:val="00FD49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  <w14:docId w14:val="061A60A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06A4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6A49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1821F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06A4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6A49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1821F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13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32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jpg"/><Relationship Id="rId7" Type="http://schemas.openxmlformats.org/officeDocument/2006/relationships/image" Target="media/image2.png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2</Pages>
  <Words>187</Words>
  <Characters>1070</Characters>
  <Application>Microsoft Macintosh Word</Application>
  <DocSecurity>0</DocSecurity>
  <Lines>8</Lines>
  <Paragraphs>2</Paragraphs>
  <ScaleCrop>false</ScaleCrop>
  <Company/>
  <LinksUpToDate>false</LinksUpToDate>
  <CharactersWithSpaces>12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D45 User</cp:lastModifiedBy>
  <cp:revision>7</cp:revision>
  <dcterms:created xsi:type="dcterms:W3CDTF">2016-09-03T17:17:00Z</dcterms:created>
  <dcterms:modified xsi:type="dcterms:W3CDTF">2017-12-03T20:30:00Z</dcterms:modified>
</cp:coreProperties>
</file>